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622A" w:rsidRPr="005C622A" w:rsidRDefault="005C622A" w:rsidP="005C622A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МИНИСТЕРСТВО НАУКИ И ОБРАЗОВАНИЯ РОССИЙСКОЙ ФЕДЕРАЦИИ</w:t>
      </w:r>
    </w:p>
    <w:p w:rsidR="005C622A" w:rsidRPr="005C622A" w:rsidRDefault="005C622A" w:rsidP="005C622A">
      <w:pPr>
        <w:shd w:val="clear" w:color="auto" w:fill="FFFFFF"/>
        <w:spacing w:line="360" w:lineRule="auto"/>
        <w:ind w:right="-6"/>
        <w:jc w:val="center"/>
        <w:rPr>
          <w:rFonts w:ascii="Times New Roman" w:hAnsi="Times New Roman"/>
          <w:color w:val="000000"/>
          <w:sz w:val="28"/>
          <w:szCs w:val="28"/>
        </w:rPr>
      </w:pPr>
      <w:r w:rsidRPr="005C622A">
        <w:rPr>
          <w:rFonts w:ascii="Times New Roman" w:hAnsi="Times New Roman"/>
          <w:color w:val="000000"/>
          <w:sz w:val="28"/>
          <w:szCs w:val="28"/>
        </w:rPr>
        <w:t>Федеральное государственное автономное образовательное учреждение</w:t>
      </w:r>
    </w:p>
    <w:p w:rsidR="005C622A" w:rsidRPr="005C622A" w:rsidRDefault="005C622A" w:rsidP="005C622A">
      <w:pPr>
        <w:shd w:val="clear" w:color="auto" w:fill="FFFFFF"/>
        <w:spacing w:line="360" w:lineRule="auto"/>
        <w:ind w:left="2881" w:right="-6" w:hanging="3062"/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color w:val="000000"/>
          <w:sz w:val="28"/>
          <w:szCs w:val="28"/>
        </w:rPr>
        <w:t>высшего образования</w:t>
      </w:r>
    </w:p>
    <w:p w:rsidR="005C622A" w:rsidRPr="005C622A" w:rsidRDefault="005C622A" w:rsidP="005C622A">
      <w:pPr>
        <w:shd w:val="clear" w:color="auto" w:fill="FFFFFF"/>
        <w:spacing w:line="360" w:lineRule="auto"/>
        <w:ind w:left="2880" w:right="-5" w:hanging="3060"/>
        <w:jc w:val="center"/>
        <w:rPr>
          <w:rFonts w:ascii="Times New Roman" w:hAnsi="Times New Roman"/>
          <w:color w:val="000000"/>
          <w:sz w:val="28"/>
          <w:szCs w:val="28"/>
        </w:rPr>
      </w:pPr>
      <w:r w:rsidRPr="005C622A">
        <w:rPr>
          <w:rFonts w:ascii="Times New Roman" w:hAnsi="Times New Roman"/>
          <w:color w:val="000000"/>
          <w:sz w:val="28"/>
          <w:szCs w:val="28"/>
        </w:rPr>
        <w:t>НАЦИОНАЛЬНЫЙ ИССЛЕДОВАТЕЛЬСКИЙ</w:t>
      </w:r>
    </w:p>
    <w:p w:rsidR="005C622A" w:rsidRPr="005C622A" w:rsidRDefault="005C622A" w:rsidP="005C622A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color w:val="000000"/>
          <w:sz w:val="28"/>
          <w:szCs w:val="28"/>
        </w:rPr>
        <w:t>ТОМСКИЙ ПОЛИТЕХНИЧЕСКИЙ УНИВЕРСИТЕТ</w:t>
      </w:r>
    </w:p>
    <w:p w:rsidR="005C622A" w:rsidRPr="005C622A" w:rsidRDefault="005C622A" w:rsidP="005C622A">
      <w:pPr>
        <w:jc w:val="center"/>
        <w:rPr>
          <w:szCs w:val="28"/>
        </w:rPr>
      </w:pPr>
      <w:r w:rsidRPr="000A4685">
        <w:rPr>
          <w:noProof/>
          <w:szCs w:val="28"/>
          <w:lang w:eastAsia="zh-CN"/>
        </w:rPr>
        <w:drawing>
          <wp:inline distT="0" distB="0" distL="0" distR="0" wp14:anchorId="6AAE3BA5" wp14:editId="3933191C">
            <wp:extent cx="723900" cy="723900"/>
            <wp:effectExtent l="0" t="0" r="0" b="0"/>
            <wp:docPr id="1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Инженерная школа природных ресурсов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СОСТАВЛЕНИЕ ПРОГРАММ С ИСПОЛЬЗОВАНИЕМ МАССИВОВ КАК ФО</w:t>
      </w:r>
      <w:r w:rsidRPr="005C622A">
        <w:rPr>
          <w:rFonts w:ascii="Times New Roman" w:hAnsi="Times New Roman"/>
          <w:sz w:val="28"/>
          <w:szCs w:val="28"/>
        </w:rPr>
        <w:t>РМАЛЬНЫХ ПАРАМЕТРОВ ПОДПРОГРАММ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Лабораторная работа по дисциплине «Углубленный курс информатики»</w:t>
      </w:r>
    </w:p>
    <w:p w:rsidR="005C622A" w:rsidRPr="000A4685" w:rsidRDefault="005C622A" w:rsidP="005C622A">
      <w:pPr>
        <w:jc w:val="center"/>
        <w:rPr>
          <w:szCs w:val="28"/>
        </w:rPr>
      </w:pPr>
    </w:p>
    <w:p w:rsidR="005C622A" w:rsidRPr="000A4685" w:rsidRDefault="005C622A" w:rsidP="005C622A">
      <w:pPr>
        <w:jc w:val="center"/>
        <w:rPr>
          <w:szCs w:val="28"/>
        </w:rPr>
      </w:pPr>
    </w:p>
    <w:p w:rsidR="005C622A" w:rsidRPr="000A4685" w:rsidRDefault="005C622A" w:rsidP="005C622A">
      <w:pPr>
        <w:jc w:val="center"/>
        <w:rPr>
          <w:szCs w:val="28"/>
        </w:rPr>
      </w:pPr>
    </w:p>
    <w:p w:rsidR="005C622A" w:rsidRPr="005C622A" w:rsidRDefault="005C622A" w:rsidP="005C622A">
      <w:pPr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 xml:space="preserve">Студент гр. 2Д93 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5C622A">
        <w:rPr>
          <w:rFonts w:ascii="Times New Roman" w:hAnsi="Times New Roman"/>
          <w:sz w:val="28"/>
          <w:szCs w:val="28"/>
        </w:rPr>
        <w:t xml:space="preserve"> __________________              </w:t>
      </w:r>
      <w:proofErr w:type="spellStart"/>
      <w:r w:rsidRPr="005C622A">
        <w:rPr>
          <w:rFonts w:ascii="Times New Roman" w:hAnsi="Times New Roman"/>
          <w:sz w:val="28"/>
          <w:szCs w:val="28"/>
        </w:rPr>
        <w:t>Тен</w:t>
      </w:r>
      <w:proofErr w:type="spellEnd"/>
      <w:r w:rsidRPr="005C622A">
        <w:rPr>
          <w:rFonts w:ascii="Times New Roman" w:hAnsi="Times New Roman"/>
          <w:sz w:val="28"/>
          <w:szCs w:val="28"/>
        </w:rPr>
        <w:t xml:space="preserve"> А.А.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(подпись)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__________________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(дата)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</w:p>
    <w:p w:rsidR="005C622A" w:rsidRPr="005C622A" w:rsidRDefault="005C622A" w:rsidP="005C622A">
      <w:pPr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 xml:space="preserve">Руководитель                        __________________            </w:t>
      </w:r>
      <w:proofErr w:type="spellStart"/>
      <w:r w:rsidRPr="005C622A">
        <w:rPr>
          <w:rFonts w:ascii="Times New Roman" w:hAnsi="Times New Roman"/>
          <w:sz w:val="28"/>
          <w:szCs w:val="28"/>
        </w:rPr>
        <w:t>Чузлов</w:t>
      </w:r>
      <w:proofErr w:type="spellEnd"/>
      <w:r w:rsidRPr="005C622A">
        <w:rPr>
          <w:rFonts w:ascii="Times New Roman" w:hAnsi="Times New Roman"/>
          <w:sz w:val="28"/>
          <w:szCs w:val="28"/>
        </w:rPr>
        <w:t xml:space="preserve"> В.А.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(подпись)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___________________</w:t>
      </w:r>
    </w:p>
    <w:p w:rsidR="005C622A" w:rsidRPr="005C622A" w:rsidRDefault="005C622A" w:rsidP="005C622A">
      <w:pPr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(дата)</w:t>
      </w:r>
    </w:p>
    <w:p w:rsidR="005C622A" w:rsidRPr="005C622A" w:rsidRDefault="005C622A" w:rsidP="005C622A">
      <w:pPr>
        <w:spacing w:after="160" w:line="259" w:lineRule="auto"/>
        <w:jc w:val="center"/>
        <w:rPr>
          <w:rFonts w:ascii="Times New Roman" w:hAnsi="Times New Roman"/>
          <w:sz w:val="28"/>
          <w:szCs w:val="28"/>
        </w:rPr>
      </w:pPr>
      <w:r w:rsidRPr="005C622A">
        <w:rPr>
          <w:rFonts w:ascii="Times New Roman" w:hAnsi="Times New Roman"/>
          <w:sz w:val="28"/>
          <w:szCs w:val="28"/>
        </w:rPr>
        <w:t>Томск-2020</w:t>
      </w:r>
    </w:p>
    <w:p w:rsidR="00311E30" w:rsidRPr="00311E30" w:rsidRDefault="00311E30" w:rsidP="00311E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97273F">
        <w:rPr>
          <w:rFonts w:ascii="Times New Roman" w:hAnsi="Times New Roman"/>
          <w:sz w:val="28"/>
          <w:szCs w:val="28"/>
        </w:rPr>
        <w:t>научиться писать и отладить программы с использованием массивов в подпрограммах – функциях и процедурах.</w:t>
      </w:r>
    </w:p>
    <w:p w:rsidR="00411E1D" w:rsidRDefault="00411E1D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CD3882" w:rsidRDefault="00CD3882" w:rsidP="00CD388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12368">
        <w:rPr>
          <w:rFonts w:ascii="Times New Roman" w:hAnsi="Times New Roman"/>
          <w:bCs/>
          <w:sz w:val="28"/>
          <w:szCs w:val="28"/>
        </w:rPr>
        <w:t>Подпрограмма</w:t>
      </w:r>
      <w:r w:rsidRPr="00112368">
        <w:rPr>
          <w:rFonts w:ascii="Times New Roman" w:hAnsi="Times New Roman"/>
          <w:sz w:val="28"/>
          <w:szCs w:val="28"/>
        </w:rPr>
        <w:t> — это фрагмент кода, который имеет свое имя и создается в случае необходимости выполнять этот код несколько раз.</w:t>
      </w:r>
      <w:r>
        <w:rPr>
          <w:rFonts w:ascii="Times New Roman" w:hAnsi="Times New Roman"/>
          <w:sz w:val="28"/>
          <w:szCs w:val="28"/>
        </w:rPr>
        <w:t xml:space="preserve"> Подпрограммы делятся на процедуры и функции. Переменными подпрограммы могут являться как обыкновенные переменные, так и массивы – динамические и статические.</w:t>
      </w:r>
    </w:p>
    <w:p w:rsidR="00411E1D" w:rsidRDefault="00411E1D" w:rsidP="00CD3882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CD3882" w:rsidRDefault="00311E30" w:rsidP="00CD3882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CD3882" w:rsidRDefault="00CD3882" w:rsidP="00CD3882">
      <w:pPr>
        <w:pStyle w:val="a7"/>
        <w:numPr>
          <w:ilvl w:val="0"/>
          <w:numId w:val="24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D3882">
        <w:rPr>
          <w:rFonts w:ascii="Times New Roman" w:hAnsi="Times New Roman"/>
          <w:b/>
          <w:sz w:val="28"/>
          <w:szCs w:val="28"/>
        </w:rPr>
        <w:t xml:space="preserve">Исходные данные: </w:t>
      </w:r>
      <w:r w:rsidRPr="00CD3882">
        <w:rPr>
          <w:rFonts w:ascii="Times New Roman" w:hAnsi="Times New Roman"/>
          <w:sz w:val="28"/>
          <w:szCs w:val="28"/>
        </w:rPr>
        <w:t>Последовательность элементов задана общей формулой:</w:t>
      </w:r>
      <w:r>
        <w:rPr>
          <w:rFonts w:ascii="Times New Roman" w:hAnsi="Times New Roman"/>
          <w:sz w:val="28"/>
          <w:szCs w:val="28"/>
        </w:rPr>
        <w:t xml:space="preserve"> </w:t>
      </w:r>
      <w:r w:rsidRPr="00CD3882">
        <w:rPr>
          <w:rFonts w:ascii="Times New Roman" w:hAnsi="Times New Roman"/>
          <w:sz w:val="28"/>
          <w:szCs w:val="28"/>
          <w:lang w:val="en-US"/>
        </w:rPr>
        <w:t>a</w:t>
      </w:r>
      <w:r w:rsidRPr="00CD3882">
        <w:rPr>
          <w:rFonts w:ascii="Times New Roman" w:hAnsi="Times New Roman"/>
          <w:sz w:val="28"/>
          <w:szCs w:val="28"/>
        </w:rPr>
        <w:t>[</w:t>
      </w:r>
      <w:proofErr w:type="spellStart"/>
      <w:r w:rsidRPr="00CD3882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CD3882">
        <w:rPr>
          <w:rFonts w:ascii="Times New Roman" w:hAnsi="Times New Roman"/>
          <w:sz w:val="28"/>
          <w:szCs w:val="28"/>
        </w:rPr>
        <w:t xml:space="preserve">] = </w:t>
      </w:r>
      <w:proofErr w:type="spellStart"/>
      <w:r w:rsidRPr="00CD3882">
        <w:rPr>
          <w:rFonts w:ascii="Times New Roman" w:hAnsi="Times New Roman"/>
          <w:sz w:val="28"/>
          <w:szCs w:val="28"/>
          <w:lang w:val="en-US"/>
        </w:rPr>
        <w:t>arctg</w:t>
      </w:r>
      <w:proofErr w:type="spellEnd"/>
      <w:r w:rsidRPr="00CD3882">
        <w:rPr>
          <w:rFonts w:ascii="Times New Roman" w:hAnsi="Times New Roman"/>
          <w:sz w:val="28"/>
          <w:szCs w:val="28"/>
        </w:rPr>
        <w:t xml:space="preserve"> (2 * </w:t>
      </w:r>
      <w:proofErr w:type="spellStart"/>
      <w:r w:rsidRPr="00CD3882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CD3882">
        <w:rPr>
          <w:rFonts w:ascii="Times New Roman" w:hAnsi="Times New Roman"/>
          <w:sz w:val="28"/>
          <w:szCs w:val="28"/>
        </w:rPr>
        <w:t xml:space="preserve"> + </w:t>
      </w:r>
      <w:proofErr w:type="spellStart"/>
      <w:r w:rsidRPr="00CD3882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CD3882">
        <w:rPr>
          <w:rFonts w:ascii="Times New Roman" w:hAnsi="Times New Roman"/>
          <w:sz w:val="28"/>
          <w:szCs w:val="28"/>
        </w:rPr>
        <w:t xml:space="preserve"> / </w:t>
      </w:r>
      <w:r w:rsidRPr="00CD3882">
        <w:rPr>
          <w:rFonts w:ascii="Times New Roman" w:hAnsi="Times New Roman"/>
          <w:sz w:val="28"/>
          <w:szCs w:val="28"/>
          <w:lang w:val="en-US"/>
        </w:rPr>
        <w:t>n</w:t>
      </w:r>
      <w:r w:rsidRPr="00CD3882">
        <w:rPr>
          <w:rFonts w:ascii="Times New Roman" w:hAnsi="Times New Roman"/>
          <w:sz w:val="28"/>
          <w:szCs w:val="28"/>
        </w:rPr>
        <w:t xml:space="preserve">) – </w:t>
      </w:r>
      <w:r w:rsidRPr="00CD3882">
        <w:rPr>
          <w:rFonts w:ascii="Times New Roman" w:hAnsi="Times New Roman"/>
          <w:sz w:val="28"/>
          <w:szCs w:val="28"/>
          <w:lang w:val="en-US"/>
        </w:rPr>
        <w:t>sin</w:t>
      </w:r>
      <w:r w:rsidRPr="00CD388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CD3882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CD3882">
        <w:rPr>
          <w:rFonts w:ascii="Times New Roman" w:hAnsi="Times New Roman"/>
          <w:sz w:val="28"/>
          <w:szCs w:val="28"/>
        </w:rPr>
        <w:t xml:space="preserve"> + </w:t>
      </w:r>
      <w:r w:rsidRPr="00CD3882">
        <w:rPr>
          <w:rFonts w:ascii="Times New Roman" w:hAnsi="Times New Roman"/>
          <w:sz w:val="28"/>
          <w:szCs w:val="28"/>
          <w:lang w:val="en-US"/>
        </w:rPr>
        <w:t>n</w:t>
      </w:r>
      <w:r w:rsidRPr="00CD388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, </w:t>
      </w:r>
      <w:r w:rsidRPr="00CD3882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CD3882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CD3882">
        <w:rPr>
          <w:rFonts w:ascii="Times New Roman" w:hAnsi="Times New Roman"/>
          <w:sz w:val="28"/>
          <w:szCs w:val="28"/>
        </w:rPr>
        <w:t xml:space="preserve"> изменяется от 1 до </w:t>
      </w:r>
      <w:r w:rsidRPr="00CD3882"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= 10</w:t>
      </w:r>
      <w:r w:rsidRPr="00CD3882">
        <w:rPr>
          <w:rFonts w:ascii="Times New Roman" w:hAnsi="Times New Roman"/>
          <w:sz w:val="28"/>
          <w:szCs w:val="28"/>
        </w:rPr>
        <w:t>.</w:t>
      </w:r>
    </w:p>
    <w:p w:rsidR="00CD3882" w:rsidRPr="00CD3882" w:rsidRDefault="00CD3882" w:rsidP="00CD3882">
      <w:pPr>
        <w:pStyle w:val="a7"/>
        <w:spacing w:after="0" w:line="360" w:lineRule="auto"/>
        <w:ind w:left="92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: </w:t>
      </w:r>
      <w:r w:rsidRPr="00CD3882">
        <w:rPr>
          <w:rFonts w:ascii="Times New Roman" w:hAnsi="Times New Roman"/>
          <w:sz w:val="28"/>
          <w:szCs w:val="28"/>
        </w:rPr>
        <w:t>Составить программу для нахождения:</w:t>
      </w:r>
    </w:p>
    <w:p w:rsidR="00CD3882" w:rsidRPr="00CD3882" w:rsidRDefault="00CD3882" w:rsidP="00CD3882">
      <w:pPr>
        <w:pStyle w:val="a7"/>
        <w:numPr>
          <w:ilvl w:val="0"/>
          <w:numId w:val="26"/>
        </w:numPr>
        <w:spacing w:after="0" w:line="360" w:lineRule="auto"/>
        <w:ind w:left="284" w:firstLine="0"/>
        <w:rPr>
          <w:rFonts w:ascii="Times New Roman" w:hAnsi="Times New Roman"/>
          <w:sz w:val="28"/>
          <w:szCs w:val="28"/>
        </w:rPr>
      </w:pPr>
      <w:r w:rsidRPr="00CD3882">
        <w:rPr>
          <w:rFonts w:ascii="Times New Roman" w:hAnsi="Times New Roman"/>
          <w:sz w:val="28"/>
          <w:szCs w:val="28"/>
        </w:rPr>
        <w:t>Максимального элемента последовательности и его индекса;</w:t>
      </w:r>
    </w:p>
    <w:p w:rsidR="00CD3882" w:rsidRPr="00CD3882" w:rsidRDefault="00CD3882" w:rsidP="00CD3882">
      <w:pPr>
        <w:pStyle w:val="a7"/>
        <w:numPr>
          <w:ilvl w:val="0"/>
          <w:numId w:val="26"/>
        </w:numPr>
        <w:spacing w:after="0" w:line="360" w:lineRule="auto"/>
        <w:ind w:left="284" w:firstLine="0"/>
        <w:rPr>
          <w:rFonts w:ascii="Times New Roman" w:hAnsi="Times New Roman"/>
          <w:sz w:val="28"/>
          <w:szCs w:val="28"/>
        </w:rPr>
      </w:pPr>
      <w:r w:rsidRPr="00CD3882">
        <w:rPr>
          <w:rFonts w:ascii="Times New Roman" w:hAnsi="Times New Roman"/>
          <w:sz w:val="28"/>
          <w:szCs w:val="28"/>
        </w:rPr>
        <w:t>Количества элементов последовательности, превышающих по значению 1;</w:t>
      </w:r>
    </w:p>
    <w:p w:rsidR="00626054" w:rsidRPr="00CD3882" w:rsidRDefault="006B4A20" w:rsidP="00CD3882">
      <w:pPr>
        <w:pStyle w:val="a7"/>
        <w:numPr>
          <w:ilvl w:val="0"/>
          <w:numId w:val="26"/>
        </w:numPr>
        <w:spacing w:line="360" w:lineRule="auto"/>
        <w:ind w:left="284" w:firstLine="0"/>
        <w:rPr>
          <w:rFonts w:ascii="Times New Roman" w:hAnsi="Times New Roman"/>
          <w:sz w:val="28"/>
          <w:szCs w:val="28"/>
        </w:rPr>
      </w:pPr>
      <w:r w:rsidRPr="00CD3882">
        <w:rPr>
          <w:rFonts w:ascii="Times New Roman" w:hAnsi="Times New Roman"/>
          <w:sz w:val="28"/>
          <w:szCs w:val="28"/>
        </w:rPr>
        <w:t>Суммы элементов этой последовательности с четными индексами;</w:t>
      </w:r>
      <w:r w:rsidRPr="00CD3882">
        <w:rPr>
          <w:rFonts w:ascii="Times New Roman" w:hAnsi="Times New Roman"/>
          <w:i/>
          <w:iCs/>
          <w:sz w:val="28"/>
          <w:szCs w:val="28"/>
        </w:rPr>
        <w:t xml:space="preserve"> </w:t>
      </w:r>
    </w:p>
    <w:p w:rsidR="00CD3882" w:rsidRPr="00CD3882" w:rsidRDefault="00CD3882" w:rsidP="00CD3882">
      <w:pPr>
        <w:pStyle w:val="a7"/>
        <w:spacing w:line="360" w:lineRule="auto"/>
        <w:ind w:left="284"/>
        <w:rPr>
          <w:rFonts w:ascii="Times New Roman" w:hAnsi="Times New Roman"/>
          <w:sz w:val="28"/>
          <w:szCs w:val="28"/>
        </w:rPr>
      </w:pPr>
    </w:p>
    <w:p w:rsidR="00CD3882" w:rsidRPr="00076BE1" w:rsidRDefault="005C622A" w:rsidP="00CD3882">
      <w:pPr>
        <w:pStyle w:val="a7"/>
        <w:spacing w:line="360" w:lineRule="auto"/>
        <w:ind w:left="284"/>
        <w:rPr>
          <w:rFonts w:ascii="Times New Roman" w:hAnsi="Times New Roman"/>
          <w:b/>
          <w:iCs/>
          <w:sz w:val="28"/>
          <w:szCs w:val="28"/>
        </w:rPr>
      </w:pPr>
      <w:r>
        <w:rPr>
          <w:rFonts w:ascii="Times New Roman" w:hAnsi="Times New Roman"/>
          <w:b/>
          <w:iCs/>
          <w:sz w:val="28"/>
          <w:szCs w:val="28"/>
        </w:rPr>
        <w:t>Реализация программы: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Program</w:t>
      </w:r>
      <w:proofErr w:type="spellEnd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r w:rsidR="00551AD2">
        <w:rPr>
          <w:rFonts w:ascii="Courier New" w:hAnsi="Courier New" w:cs="Courier New"/>
          <w:color w:val="000000"/>
          <w:sz w:val="20"/>
          <w:szCs w:val="20"/>
          <w:lang w:eastAsia="ru-RU"/>
        </w:rPr>
        <w:t>lb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1; 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const</w:t>
      </w:r>
      <w:proofErr w:type="spellEnd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n = 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10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076BE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array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.n]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of </w:t>
      </w:r>
      <w:r w:rsidRPr="00076BE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ax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x: </w:t>
      </w:r>
      <w:r w:rsidRPr="00076BE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nomer:</w:t>
      </w:r>
      <w:r w:rsidRPr="00076BE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n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if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&gt;max)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he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   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x :=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nome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(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'Максимальный элемент последовательности = '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, max: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1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: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, 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' его индекс = '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nom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)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end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num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076BE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num :=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 </w:t>
      </w:r>
      <w:proofErr w:type="spellStart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n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if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&gt;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he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   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num := num +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(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'Количество элементов, превышающих 1 = '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nu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)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s: </w:t>
      </w:r>
      <w:r w:rsidRPr="00076BE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s:=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while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&lt;= n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s:= s +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i := i+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(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'Сумма элементов, имеющих четный индекс в последовательности равна '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, s: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1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: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)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n </w:t>
      </w: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076BE1" w:rsidRP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ctan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076BE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+i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n)-sin(</w:t>
      </w:r>
      <w:proofErr w:type="spellStart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+n</w:t>
      </w:r>
      <w:proofErr w:type="spellEnd"/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076BE1" w:rsidRPr="00AA2FA0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76BE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076BE1" w:rsidRPr="00AA2FA0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ax;</w:t>
      </w:r>
    </w:p>
    <w:p w:rsidR="00076BE1" w:rsidRPr="00AA2FA0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;</w:t>
      </w:r>
    </w:p>
    <w:p w:rsidR="00076BE1" w:rsidRPr="00AA2FA0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;</w:t>
      </w:r>
    </w:p>
    <w:p w:rsidR="00076BE1" w:rsidRDefault="00076BE1" w:rsidP="00076BE1">
      <w:pPr>
        <w:pStyle w:val="a7"/>
        <w:spacing w:line="360" w:lineRule="auto"/>
        <w:ind w:left="284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:rsidR="00076BE1" w:rsidRDefault="00076BE1" w:rsidP="00076BE1">
      <w:pPr>
        <w:pStyle w:val="a7"/>
        <w:spacing w:line="360" w:lineRule="auto"/>
        <w:ind w:left="284"/>
        <w:rPr>
          <w:rFonts w:ascii="Times New Roman" w:hAnsi="Times New Roman"/>
          <w:b/>
          <w:iCs/>
          <w:sz w:val="28"/>
          <w:szCs w:val="28"/>
        </w:rPr>
      </w:pPr>
      <w:r>
        <w:rPr>
          <w:rFonts w:ascii="Times New Roman" w:hAnsi="Times New Roman"/>
          <w:b/>
          <w:iCs/>
          <w:sz w:val="28"/>
          <w:szCs w:val="28"/>
        </w:rPr>
        <w:t>Ответы: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Максимальный элемент последовательности = 2.46 его индекс = 10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Количество элементов, превышающих 1 = 6</w:t>
      </w:r>
    </w:p>
    <w:p w:rsidR="00076BE1" w:rsidRDefault="00076BE1" w:rsidP="00076B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Сумма элементов, имеющих четный индекс в последовательности равна 6.99</w:t>
      </w:r>
    </w:p>
    <w:p w:rsidR="00076BE1" w:rsidRPr="00076BE1" w:rsidRDefault="00076BE1" w:rsidP="00076BE1">
      <w:pPr>
        <w:pStyle w:val="a7"/>
        <w:spacing w:line="360" w:lineRule="auto"/>
        <w:ind w:left="284"/>
        <w:rPr>
          <w:rFonts w:ascii="Times New Roman" w:hAnsi="Times New Roman"/>
          <w:b/>
          <w:iCs/>
          <w:sz w:val="28"/>
          <w:szCs w:val="28"/>
        </w:rPr>
      </w:pPr>
    </w:p>
    <w:p w:rsidR="00CD3882" w:rsidRPr="00076BE1" w:rsidRDefault="00076BE1" w:rsidP="00076BE1">
      <w:pPr>
        <w:pStyle w:val="a7"/>
        <w:spacing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) Исходные данные: </w:t>
      </w:r>
      <w:r w:rsidRPr="00076BE1">
        <w:rPr>
          <w:rFonts w:ascii="Times New Roman" w:hAnsi="Times New Roman"/>
          <w:sz w:val="28"/>
          <w:szCs w:val="28"/>
        </w:rPr>
        <w:t>Эл</w:t>
      </w:r>
      <w:r>
        <w:rPr>
          <w:rFonts w:ascii="Times New Roman" w:hAnsi="Times New Roman"/>
          <w:sz w:val="28"/>
          <w:szCs w:val="28"/>
        </w:rPr>
        <w:t>ементы матрицы В(5, 3) заполнены</w:t>
      </w:r>
      <w:r w:rsidRPr="00076BE1">
        <w:rPr>
          <w:rFonts w:ascii="Times New Roman" w:hAnsi="Times New Roman"/>
          <w:sz w:val="28"/>
          <w:szCs w:val="28"/>
        </w:rPr>
        <w:t xml:space="preserve"> случайными числами из интервала [1; 100].  (</w:t>
      </w:r>
      <w:r w:rsidRPr="00076BE1">
        <w:rPr>
          <w:rFonts w:ascii="Times New Roman" w:hAnsi="Times New Roman"/>
          <w:sz w:val="28"/>
          <w:szCs w:val="28"/>
          <w:lang w:val="en-US"/>
        </w:rPr>
        <w:t>PN</w:t>
      </w:r>
      <w:r w:rsidRPr="00076BE1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- произведения</w:t>
      </w:r>
      <w:r w:rsidRPr="00076BE1">
        <w:rPr>
          <w:rFonts w:ascii="Times New Roman" w:hAnsi="Times New Roman"/>
          <w:sz w:val="28"/>
          <w:szCs w:val="28"/>
        </w:rPr>
        <w:t xml:space="preserve"> элементов каждой строки матрицы В(5,3)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BE1">
        <w:rPr>
          <w:rFonts w:ascii="Times New Roman" w:hAnsi="Times New Roman"/>
          <w:sz w:val="28"/>
          <w:szCs w:val="28"/>
        </w:rPr>
        <w:t>m = 2,6e-4;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76BE1">
        <w:rPr>
          <w:rFonts w:ascii="Times New Roman" w:hAnsi="Times New Roman"/>
          <w:sz w:val="28"/>
          <w:szCs w:val="28"/>
        </w:rPr>
        <w:t>Ci</w:t>
      </w:r>
      <w:proofErr w:type="spellEnd"/>
      <w:r w:rsidRPr="00076BE1">
        <w:rPr>
          <w:rFonts w:ascii="Times New Roman" w:hAnsi="Times New Roman"/>
          <w:sz w:val="28"/>
          <w:szCs w:val="28"/>
        </w:rPr>
        <w:t xml:space="preserve"> = 3.42, 11.2, 0.4, 6.23, 15.64;</w:t>
      </w:r>
    </w:p>
    <w:p w:rsidR="00076BE1" w:rsidRDefault="00076BE1" w:rsidP="00CD3882">
      <w:pPr>
        <w:pStyle w:val="a7"/>
        <w:spacing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>
            <wp:extent cx="2247900" cy="677859"/>
            <wp:effectExtent l="19050" t="0" r="0" b="0"/>
            <wp:docPr id="3" name="Рисунок 3" descr="C:\Users\User\OneDrive\Изображения\Снимки экрана\2020-04-13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OneDrive\Изображения\Снимки экрана\2020-04-13 (2)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77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6BE1" w:rsidRPr="00076BE1" w:rsidRDefault="00076BE1" w:rsidP="00CD3882">
      <w:pPr>
        <w:pStyle w:val="a7"/>
        <w:spacing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: </w:t>
      </w:r>
      <w:r w:rsidRPr="00076BE1">
        <w:rPr>
          <w:rFonts w:ascii="Times New Roman" w:hAnsi="Times New Roman"/>
          <w:sz w:val="28"/>
          <w:szCs w:val="28"/>
        </w:rPr>
        <w:t>Составьте процедуру для определения наибольшего значения (PN) произведений элементов каждой строки матрицы В(5,3).</w:t>
      </w:r>
      <w:r>
        <w:rPr>
          <w:rFonts w:ascii="Times New Roman" w:hAnsi="Times New Roman"/>
          <w:sz w:val="28"/>
          <w:szCs w:val="28"/>
        </w:rPr>
        <w:t xml:space="preserve"> Вывести:</w:t>
      </w:r>
    </w:p>
    <w:p w:rsidR="00935673" w:rsidRPr="00076BE1" w:rsidRDefault="00675499" w:rsidP="00076BE1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76BE1">
        <w:rPr>
          <w:rFonts w:ascii="Times New Roman" w:hAnsi="Times New Roman"/>
          <w:sz w:val="28"/>
          <w:szCs w:val="28"/>
        </w:rPr>
        <w:t>Значения элементов матрицы В(5, 3);</w:t>
      </w:r>
    </w:p>
    <w:p w:rsidR="00935673" w:rsidRPr="00076BE1" w:rsidRDefault="00675499" w:rsidP="00076BE1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76BE1">
        <w:rPr>
          <w:rFonts w:ascii="Times New Roman" w:hAnsi="Times New Roman"/>
          <w:sz w:val="28"/>
          <w:szCs w:val="28"/>
        </w:rPr>
        <w:lastRenderedPageBreak/>
        <w:t xml:space="preserve">Значение </w:t>
      </w:r>
      <w:r w:rsidRPr="00076BE1">
        <w:rPr>
          <w:rFonts w:ascii="Times New Roman" w:hAnsi="Times New Roman"/>
          <w:sz w:val="28"/>
          <w:szCs w:val="28"/>
          <w:lang w:val="en-US"/>
        </w:rPr>
        <w:t>PN;</w:t>
      </w:r>
    </w:p>
    <w:p w:rsidR="00935673" w:rsidRDefault="00675499" w:rsidP="00076BE1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76BE1">
        <w:rPr>
          <w:rFonts w:ascii="Times New Roman" w:hAnsi="Times New Roman"/>
          <w:sz w:val="28"/>
          <w:szCs w:val="28"/>
        </w:rPr>
        <w:t xml:space="preserve">Значение </w:t>
      </w:r>
      <w:r w:rsidRPr="00076BE1">
        <w:rPr>
          <w:rFonts w:ascii="Times New Roman" w:hAnsi="Times New Roman"/>
          <w:sz w:val="28"/>
          <w:szCs w:val="28"/>
          <w:lang w:val="en-US"/>
        </w:rPr>
        <w:t>k.</w:t>
      </w:r>
      <w:r w:rsidRPr="00076BE1">
        <w:rPr>
          <w:rFonts w:ascii="Times New Roman" w:hAnsi="Times New Roman"/>
          <w:sz w:val="28"/>
          <w:szCs w:val="28"/>
        </w:rPr>
        <w:t xml:space="preserve"> </w:t>
      </w:r>
    </w:p>
    <w:p w:rsidR="00076BE1" w:rsidRDefault="00076BE1" w:rsidP="00076BE1">
      <w:pPr>
        <w:pStyle w:val="a7"/>
        <w:spacing w:line="360" w:lineRule="auto"/>
        <w:ind w:left="644"/>
        <w:rPr>
          <w:rFonts w:ascii="Times New Roman" w:hAnsi="Times New Roman"/>
          <w:sz w:val="28"/>
          <w:szCs w:val="28"/>
        </w:rPr>
      </w:pPr>
    </w:p>
    <w:p w:rsidR="00076BE1" w:rsidRDefault="00076BE1" w:rsidP="00076BE1">
      <w:pPr>
        <w:pStyle w:val="a7"/>
        <w:spacing w:line="360" w:lineRule="auto"/>
        <w:ind w:left="644"/>
        <w:rPr>
          <w:rFonts w:ascii="Times New Roman" w:hAnsi="Times New Roman"/>
          <w:b/>
          <w:sz w:val="28"/>
          <w:szCs w:val="28"/>
          <w:lang w:val="en-US"/>
        </w:rPr>
      </w:pPr>
      <w:r w:rsidRPr="00076BE1">
        <w:rPr>
          <w:rFonts w:ascii="Times New Roman" w:hAnsi="Times New Roman"/>
          <w:b/>
          <w:sz w:val="28"/>
          <w:szCs w:val="28"/>
        </w:rPr>
        <w:t>Реализация программы: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Program</w:t>
      </w:r>
      <w:proofErr w:type="spellEnd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r w:rsidR="00551AD2">
        <w:rPr>
          <w:rFonts w:ascii="Courier New" w:hAnsi="Courier New" w:cs="Courier New"/>
          <w:color w:val="000000"/>
          <w:sz w:val="20"/>
          <w:szCs w:val="20"/>
          <w:lang w:eastAsia="ru-RU"/>
        </w:rPr>
        <w:t>lb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2;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const</w:t>
      </w:r>
      <w:proofErr w:type="spellEnd"/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m=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2.6e-4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type</w:t>
      </w:r>
      <w:proofErr w:type="spellEnd"/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ar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=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arra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[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1..5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, 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1..3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]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of</w:t>
      </w:r>
      <w:proofErr w:type="spellEnd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proofErr w:type="spellStart"/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integ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var</w:t>
      </w:r>
      <w:proofErr w:type="spellEnd"/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i,j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: </w:t>
      </w:r>
      <w:proofErr w:type="spellStart"/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integ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PN, max, sum, k: 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: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array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.5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of 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al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(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42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1.2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4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.23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5.64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b: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ocedura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(</w:t>
      </w:r>
      <w:proofErr w:type="spellStart"/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b: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PN: 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max: 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ax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ax:=max*b[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if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x&gt;PN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he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N:=max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b[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:=random(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  write(b[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: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ocedura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b, PN);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(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'Значение PN ='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,PN: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4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: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0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)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:= sum + ln(C[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:=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k:=sum + (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qrt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PN)/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*m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AA2FA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AA2FA0" w:rsidRP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'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Значение</w:t>
      </w:r>
      <w:r w:rsidRPr="00AA2FA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 k = '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k: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AA2FA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AA2FA0" w:rsidRPr="005C622A" w:rsidRDefault="00AA2FA0" w:rsidP="00AA2FA0">
      <w:pPr>
        <w:pStyle w:val="a7"/>
        <w:spacing w:line="360" w:lineRule="auto"/>
        <w:ind w:left="644"/>
        <w:rPr>
          <w:rFonts w:ascii="Times New Roman" w:hAnsi="Times New Roman"/>
          <w:b/>
          <w:sz w:val="28"/>
          <w:szCs w:val="28"/>
        </w:rPr>
      </w:pPr>
      <w:r w:rsidRPr="00AA2FA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076BE1" w:rsidRDefault="00AA2FA0" w:rsidP="00AA2FA0">
      <w:pPr>
        <w:pStyle w:val="a7"/>
        <w:spacing w:line="360" w:lineRule="auto"/>
        <w:ind w:left="64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Ответы: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13  50  88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27  99  36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82  10   1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4  18  96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70   9  41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Значение PN =96228</w:t>
      </w:r>
    </w:p>
    <w:p w:rsidR="00AA2FA0" w:rsidRDefault="00AA2FA0" w:rsidP="00AA2F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Значение k = 7.349</w:t>
      </w:r>
    </w:p>
    <w:p w:rsidR="00AA2FA0" w:rsidRPr="00AA2FA0" w:rsidRDefault="00AA2FA0" w:rsidP="00AA2FA0">
      <w:pPr>
        <w:pStyle w:val="a7"/>
        <w:spacing w:line="360" w:lineRule="auto"/>
        <w:ind w:left="644"/>
        <w:jc w:val="both"/>
        <w:rPr>
          <w:rFonts w:ascii="Times New Roman" w:hAnsi="Times New Roman"/>
          <w:b/>
          <w:sz w:val="28"/>
          <w:szCs w:val="28"/>
        </w:rPr>
      </w:pPr>
    </w:p>
    <w:p w:rsidR="00076BE1" w:rsidRPr="00076BE1" w:rsidRDefault="00076BE1" w:rsidP="00076BE1">
      <w:pPr>
        <w:pStyle w:val="a7"/>
        <w:spacing w:line="360" w:lineRule="auto"/>
        <w:ind w:left="644"/>
        <w:rPr>
          <w:rFonts w:ascii="Times New Roman" w:hAnsi="Times New Roman"/>
          <w:b/>
          <w:sz w:val="28"/>
          <w:szCs w:val="28"/>
        </w:rPr>
      </w:pPr>
    </w:p>
    <w:p w:rsidR="00940122" w:rsidRPr="00940122" w:rsidRDefault="00AA2FA0" w:rsidP="00AA2FA0">
      <w:pPr>
        <w:pStyle w:val="a7"/>
        <w:spacing w:after="0"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)</w:t>
      </w:r>
      <w:r w:rsidRPr="00AA2FA0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Исходные данные: </w:t>
      </w:r>
      <w:r w:rsidR="00940122" w:rsidRPr="00940122">
        <w:rPr>
          <w:rFonts w:ascii="Times New Roman" w:hAnsi="Times New Roman"/>
          <w:sz w:val="28"/>
          <w:szCs w:val="28"/>
        </w:rPr>
        <w:t>Элементы матрицы</w:t>
      </w:r>
      <w:r w:rsidR="00940122">
        <w:rPr>
          <w:rFonts w:ascii="Times New Roman" w:hAnsi="Times New Roman"/>
          <w:b/>
          <w:sz w:val="28"/>
          <w:szCs w:val="28"/>
        </w:rPr>
        <w:t xml:space="preserve"> </w:t>
      </w:r>
      <w:r w:rsidR="00940122" w:rsidRPr="00940122">
        <w:rPr>
          <w:rFonts w:ascii="Times New Roman" w:hAnsi="Times New Roman"/>
          <w:sz w:val="28"/>
          <w:szCs w:val="28"/>
        </w:rPr>
        <w:t>А(3, 4) заполните случайными числами из интервала [1; 9].</w:t>
      </w:r>
      <w:r w:rsidR="00940122">
        <w:rPr>
          <w:rFonts w:ascii="Times New Roman" w:hAnsi="Times New Roman"/>
          <w:sz w:val="28"/>
          <w:szCs w:val="28"/>
        </w:rPr>
        <w:t xml:space="preserve"> </w:t>
      </w:r>
      <w:r w:rsidR="00940122" w:rsidRPr="00940122">
        <w:rPr>
          <w:rFonts w:ascii="Times New Roman" w:hAnsi="Times New Roman"/>
          <w:sz w:val="28"/>
          <w:szCs w:val="28"/>
        </w:rPr>
        <w:t>(SA)</w:t>
      </w:r>
      <w:r w:rsidR="00940122">
        <w:rPr>
          <w:rFonts w:ascii="Times New Roman" w:hAnsi="Times New Roman"/>
          <w:sz w:val="28"/>
          <w:szCs w:val="28"/>
        </w:rPr>
        <w:t xml:space="preserve"> – сумма  значений среднего </w:t>
      </w:r>
      <w:r w:rsidR="00940122" w:rsidRPr="00940122">
        <w:rPr>
          <w:rFonts w:ascii="Times New Roman" w:hAnsi="Times New Roman"/>
          <w:sz w:val="28"/>
          <w:szCs w:val="28"/>
        </w:rPr>
        <w:t>арифметического элементов каждого столбца матрицы А(3,4).</w:t>
      </w:r>
    </w:p>
    <w:p w:rsidR="00940122" w:rsidRDefault="00551AD2" w:rsidP="00940122">
      <w:pPr>
        <w:pStyle w:val="a7"/>
        <w:spacing w:after="0"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Объект 20" o:spid="_x0000_s1027" type="#_x0000_t75" style="position:absolute;left:0;text-align:left;margin-left:37.05pt;margin-top:23.75pt;width:170pt;height:40pt;z-index:251658240;visibility:visible">
            <v:imagedata r:id="rId11" o:title=""/>
          </v:shape>
          <o:OLEObject Type="Embed" ProgID="Equation.DSMT4" ShapeID="Объект 20" DrawAspect="Content" ObjectID="_1652457642" r:id="rId12"/>
        </w:pict>
      </w:r>
      <w:r w:rsidR="00940122" w:rsidRPr="00940122">
        <w:rPr>
          <w:rFonts w:ascii="Times New Roman" w:hAnsi="Times New Roman"/>
          <w:sz w:val="28"/>
          <w:szCs w:val="28"/>
        </w:rPr>
        <w:t>b = 0.294;</w:t>
      </w:r>
      <w:r w:rsidR="00940122">
        <w:rPr>
          <w:rFonts w:ascii="Times New Roman" w:hAnsi="Times New Roman"/>
          <w:sz w:val="28"/>
          <w:szCs w:val="28"/>
        </w:rPr>
        <w:t xml:space="preserve">  </w:t>
      </w:r>
      <w:r w:rsidR="00940122" w:rsidRPr="00940122">
        <w:rPr>
          <w:rFonts w:ascii="Times New Roman" w:hAnsi="Times New Roman"/>
          <w:sz w:val="28"/>
          <w:szCs w:val="28"/>
        </w:rPr>
        <w:t>X[i] = 10, 20, 30, 40, 50;</w:t>
      </w:r>
    </w:p>
    <w:p w:rsidR="00940122" w:rsidRDefault="00940122" w:rsidP="00940122">
      <w:pPr>
        <w:pStyle w:val="a7"/>
        <w:spacing w:after="0" w:line="360" w:lineRule="auto"/>
        <w:ind w:left="284"/>
        <w:rPr>
          <w:rFonts w:ascii="Times New Roman" w:hAnsi="Times New Roman"/>
          <w:b/>
          <w:sz w:val="28"/>
          <w:szCs w:val="28"/>
        </w:rPr>
      </w:pPr>
    </w:p>
    <w:p w:rsidR="00940122" w:rsidRDefault="00940122" w:rsidP="00940122">
      <w:pPr>
        <w:pStyle w:val="a7"/>
        <w:spacing w:after="0" w:line="360" w:lineRule="auto"/>
        <w:ind w:left="284"/>
        <w:rPr>
          <w:rFonts w:ascii="Times New Roman" w:hAnsi="Times New Roman"/>
          <w:b/>
          <w:sz w:val="28"/>
          <w:szCs w:val="28"/>
        </w:rPr>
      </w:pPr>
    </w:p>
    <w:p w:rsidR="00940122" w:rsidRDefault="00940122" w:rsidP="00940122">
      <w:pPr>
        <w:pStyle w:val="a7"/>
        <w:spacing w:after="0" w:line="360" w:lineRule="auto"/>
        <w:ind w:left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: </w:t>
      </w:r>
      <w:r w:rsidRPr="00940122">
        <w:rPr>
          <w:rFonts w:ascii="Times New Roman" w:hAnsi="Times New Roman"/>
          <w:sz w:val="28"/>
          <w:szCs w:val="28"/>
        </w:rPr>
        <w:t>Составьте подпрограмму–функцию для вычисления суммы (</w:t>
      </w:r>
      <w:r w:rsidRPr="00940122">
        <w:rPr>
          <w:rFonts w:ascii="Times New Roman" w:hAnsi="Times New Roman"/>
          <w:sz w:val="28"/>
          <w:szCs w:val="28"/>
          <w:lang w:val="en-US"/>
        </w:rPr>
        <w:t>SA</w:t>
      </w:r>
      <w:r w:rsidRPr="00940122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значений среднего </w:t>
      </w:r>
      <w:r w:rsidRPr="00940122">
        <w:rPr>
          <w:rFonts w:ascii="Times New Roman" w:hAnsi="Times New Roman"/>
          <w:sz w:val="28"/>
          <w:szCs w:val="28"/>
        </w:rPr>
        <w:t>арифметического элементов каждого столбца матрицы А(3,4)</w:t>
      </w:r>
      <w:r>
        <w:rPr>
          <w:rFonts w:ascii="Times New Roman" w:hAnsi="Times New Roman"/>
          <w:sz w:val="28"/>
          <w:szCs w:val="28"/>
        </w:rPr>
        <w:t>. Вывести:</w:t>
      </w:r>
    </w:p>
    <w:p w:rsidR="00C05E95" w:rsidRPr="00940122" w:rsidRDefault="00B83920" w:rsidP="00940122">
      <w:pPr>
        <w:pStyle w:val="a7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40122">
        <w:rPr>
          <w:rFonts w:ascii="Times New Roman" w:hAnsi="Times New Roman"/>
          <w:sz w:val="28"/>
          <w:szCs w:val="28"/>
        </w:rPr>
        <w:t xml:space="preserve">Значения элементов матрицы </w:t>
      </w:r>
      <w:r w:rsidRPr="00940122">
        <w:rPr>
          <w:rFonts w:ascii="Times New Roman" w:hAnsi="Times New Roman"/>
          <w:sz w:val="28"/>
          <w:szCs w:val="28"/>
          <w:lang w:val="en-US"/>
        </w:rPr>
        <w:t>A</w:t>
      </w:r>
      <w:r w:rsidRPr="00940122">
        <w:rPr>
          <w:rFonts w:ascii="Times New Roman" w:hAnsi="Times New Roman"/>
          <w:sz w:val="28"/>
          <w:szCs w:val="28"/>
        </w:rPr>
        <w:t>(5, 3);</w:t>
      </w:r>
    </w:p>
    <w:p w:rsidR="00C05E95" w:rsidRPr="00940122" w:rsidRDefault="00B83920" w:rsidP="00940122">
      <w:pPr>
        <w:pStyle w:val="a7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40122">
        <w:rPr>
          <w:rFonts w:ascii="Times New Roman" w:hAnsi="Times New Roman"/>
          <w:sz w:val="28"/>
          <w:szCs w:val="28"/>
        </w:rPr>
        <w:t xml:space="preserve">Значение </w:t>
      </w:r>
      <w:r w:rsidRPr="00940122">
        <w:rPr>
          <w:rFonts w:ascii="Times New Roman" w:hAnsi="Times New Roman"/>
          <w:sz w:val="28"/>
          <w:szCs w:val="28"/>
          <w:lang w:val="en-US"/>
        </w:rPr>
        <w:t>SA;</w:t>
      </w:r>
    </w:p>
    <w:p w:rsidR="00C05E95" w:rsidRDefault="00B83920" w:rsidP="00940122">
      <w:pPr>
        <w:pStyle w:val="a7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40122">
        <w:rPr>
          <w:rFonts w:ascii="Times New Roman" w:hAnsi="Times New Roman"/>
          <w:sz w:val="28"/>
          <w:szCs w:val="28"/>
        </w:rPr>
        <w:t xml:space="preserve">Значения элементов массива </w:t>
      </w:r>
      <w:r w:rsidRPr="00940122">
        <w:rPr>
          <w:rFonts w:ascii="Times New Roman" w:hAnsi="Times New Roman"/>
          <w:sz w:val="28"/>
          <w:szCs w:val="28"/>
          <w:lang w:val="en-US"/>
        </w:rPr>
        <w:t>Z.</w:t>
      </w:r>
      <w:r w:rsidRPr="00940122">
        <w:rPr>
          <w:rFonts w:ascii="Times New Roman" w:hAnsi="Times New Roman"/>
          <w:sz w:val="28"/>
          <w:szCs w:val="28"/>
        </w:rPr>
        <w:t xml:space="preserve"> </w:t>
      </w:r>
    </w:p>
    <w:p w:rsidR="00940122" w:rsidRDefault="00940122" w:rsidP="00940122">
      <w:pPr>
        <w:pStyle w:val="a7"/>
        <w:spacing w:line="360" w:lineRule="auto"/>
        <w:rPr>
          <w:rFonts w:ascii="Times New Roman" w:hAnsi="Times New Roman"/>
          <w:b/>
          <w:sz w:val="28"/>
          <w:szCs w:val="28"/>
        </w:rPr>
      </w:pPr>
      <w:r w:rsidRPr="00940122">
        <w:rPr>
          <w:rFonts w:ascii="Times New Roman" w:hAnsi="Times New Roman"/>
          <w:b/>
          <w:sz w:val="28"/>
          <w:szCs w:val="28"/>
        </w:rPr>
        <w:t>Реализация программы: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="00551AD2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b =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94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array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.3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.4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of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: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array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.5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of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integer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(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:arr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Z: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array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.5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of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A,sum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kciya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( A:arr):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s: 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:=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:=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begin</w:t>
      </w:r>
      <w:proofErr w:type="spellEnd"/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:=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:=s+a[i,j]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SA:=(SA+s)/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'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Значение</w:t>
      </w:r>
      <w:r w:rsidRPr="00781367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 SA = '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SA: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sum :=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for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begin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   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[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andom(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9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    write(a[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,j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: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  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kciya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A)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 := sum + X[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b;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781367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781367" w:rsidRP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8136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Z[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qrt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[</w:t>
      </w:r>
      <w:proofErr w:type="spellStart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8136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/b + SA * sum; 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(</w:t>
      </w:r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'Значения элементов массива Z = '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, Z</w:t>
      </w:r>
      <w:r w:rsidRPr="00781367">
        <w:rPr>
          <w:rFonts w:ascii="Courier New" w:hAnsi="Courier New" w:cs="Courier New"/>
          <w:color w:val="000000"/>
          <w:sz w:val="20"/>
          <w:szCs w:val="20"/>
          <w:lang w:eastAsia="ru-RU"/>
        </w:rPr>
        <w:t>:6:2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);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781367" w:rsidRDefault="00781367" w:rsidP="00781367">
      <w:pPr>
        <w:pStyle w:val="a7"/>
        <w:spacing w:line="36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 </w:t>
      </w:r>
    </w:p>
    <w:p w:rsidR="00781367" w:rsidRDefault="00781367" w:rsidP="00781367">
      <w:pPr>
        <w:pStyle w:val="a7"/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ы: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7   6   7   7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2   8   6   9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8   8   9   9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Значение SA = 28.67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>Значения элементов массива Z = [4352.89,4357.35,4360.77,4363.65,4366.19]</w:t>
      </w:r>
    </w:p>
    <w:p w:rsidR="00781367" w:rsidRDefault="00781367" w:rsidP="007813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781367" w:rsidRPr="00940122" w:rsidRDefault="00781367" w:rsidP="00781367">
      <w:pPr>
        <w:pStyle w:val="a7"/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940122" w:rsidRDefault="00781367" w:rsidP="0080195F">
      <w:pPr>
        <w:pStyle w:val="a7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ыводы</w:t>
      </w:r>
    </w:p>
    <w:p w:rsidR="0080195F" w:rsidRPr="00311E30" w:rsidRDefault="0080195F" w:rsidP="0080195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0195F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ходе лабораторной работы были изучены способы написания программ с использованием массивов в подпрограммах – функциях и процедурах.</w:t>
      </w:r>
    </w:p>
    <w:p w:rsidR="0080195F" w:rsidRPr="0080195F" w:rsidRDefault="0080195F" w:rsidP="0080195F">
      <w:pPr>
        <w:pStyle w:val="a7"/>
        <w:spacing w:after="0" w:line="360" w:lineRule="auto"/>
        <w:rPr>
          <w:rFonts w:ascii="Times New Roman" w:hAnsi="Times New Roman"/>
          <w:sz w:val="28"/>
          <w:szCs w:val="28"/>
        </w:rPr>
      </w:pPr>
    </w:p>
    <w:p w:rsidR="00311E30" w:rsidRPr="00551AD2" w:rsidRDefault="00311E30" w:rsidP="00551AD2">
      <w:pPr>
        <w:spacing w:after="0" w:line="36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sectPr w:rsidR="00311E30" w:rsidRPr="00551AD2" w:rsidSect="003A0CAE">
      <w:footerReference w:type="default" r:id="rId1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7223" w:rsidRDefault="00897223" w:rsidP="003A0CAE">
      <w:pPr>
        <w:spacing w:after="0" w:line="240" w:lineRule="auto"/>
      </w:pPr>
      <w:r>
        <w:separator/>
      </w:r>
    </w:p>
  </w:endnote>
  <w:endnote w:type="continuationSeparator" w:id="0">
    <w:p w:rsidR="00897223" w:rsidRDefault="00897223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4665"/>
      <w:docPartObj>
        <w:docPartGallery w:val="Page Numbers (Bottom of Page)"/>
        <w:docPartUnique/>
      </w:docPartObj>
    </w:sdtPr>
    <w:sdtEndPr/>
    <w:sdtContent>
      <w:p w:rsidR="00036E91" w:rsidRDefault="00C05E95">
        <w:pPr>
          <w:pStyle w:val="aa"/>
          <w:jc w:val="right"/>
        </w:pPr>
        <w:r>
          <w:fldChar w:fldCharType="begin"/>
        </w:r>
        <w:r w:rsidR="00036E91">
          <w:instrText xml:space="preserve"> PAGE   \* MERGEFORMAT </w:instrText>
        </w:r>
        <w:r>
          <w:fldChar w:fldCharType="separate"/>
        </w:r>
        <w:r w:rsidR="00551AD2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36E91" w:rsidRDefault="00036E9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7223" w:rsidRDefault="00897223" w:rsidP="003A0CAE">
      <w:pPr>
        <w:spacing w:after="0" w:line="240" w:lineRule="auto"/>
      </w:pPr>
      <w:r>
        <w:separator/>
      </w:r>
    </w:p>
  </w:footnote>
  <w:footnote w:type="continuationSeparator" w:id="0">
    <w:p w:rsidR="00897223" w:rsidRDefault="00897223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54pt;height:27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DE94349"/>
    <w:multiLevelType w:val="hybridMultilevel"/>
    <w:tmpl w:val="4B3A53CC"/>
    <w:lvl w:ilvl="0" w:tplc="329AC5D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>
    <w:nsid w:val="17F6653E"/>
    <w:multiLevelType w:val="hybridMultilevel"/>
    <w:tmpl w:val="8542C190"/>
    <w:lvl w:ilvl="0" w:tplc="4A1A40A4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7B1457"/>
    <w:multiLevelType w:val="hybridMultilevel"/>
    <w:tmpl w:val="FA648B92"/>
    <w:lvl w:ilvl="0" w:tplc="D2B281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1004B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89014F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9EC82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0C861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6FE21B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33C84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106F61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628C4D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8C83CC3"/>
    <w:multiLevelType w:val="hybridMultilevel"/>
    <w:tmpl w:val="D1F43162"/>
    <w:lvl w:ilvl="0" w:tplc="1518B7E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D861B98"/>
    <w:multiLevelType w:val="hybridMultilevel"/>
    <w:tmpl w:val="C0ECAC70"/>
    <w:lvl w:ilvl="0" w:tplc="8AE84746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3EDA04EA"/>
    <w:multiLevelType w:val="hybridMultilevel"/>
    <w:tmpl w:val="DB1E9CF8"/>
    <w:lvl w:ilvl="0" w:tplc="D4988B6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6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>
    <w:nsid w:val="5C284033"/>
    <w:multiLevelType w:val="hybridMultilevel"/>
    <w:tmpl w:val="37506302"/>
    <w:lvl w:ilvl="0" w:tplc="1A48B42E">
      <w:start w:val="1"/>
      <w:numFmt w:val="decimal"/>
      <w:lvlText w:val="%1."/>
      <w:lvlJc w:val="left"/>
      <w:pPr>
        <w:ind w:left="415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4310" w:hanging="360"/>
      </w:pPr>
    </w:lvl>
    <w:lvl w:ilvl="2" w:tplc="0419001B" w:tentative="1">
      <w:start w:val="1"/>
      <w:numFmt w:val="lowerRoman"/>
      <w:lvlText w:val="%3."/>
      <w:lvlJc w:val="right"/>
      <w:pPr>
        <w:ind w:left="5030" w:hanging="180"/>
      </w:pPr>
    </w:lvl>
    <w:lvl w:ilvl="3" w:tplc="0419000F" w:tentative="1">
      <w:start w:val="1"/>
      <w:numFmt w:val="decimal"/>
      <w:lvlText w:val="%4."/>
      <w:lvlJc w:val="left"/>
      <w:pPr>
        <w:ind w:left="5750" w:hanging="360"/>
      </w:pPr>
    </w:lvl>
    <w:lvl w:ilvl="4" w:tplc="04190019" w:tentative="1">
      <w:start w:val="1"/>
      <w:numFmt w:val="lowerLetter"/>
      <w:lvlText w:val="%5."/>
      <w:lvlJc w:val="left"/>
      <w:pPr>
        <w:ind w:left="6470" w:hanging="360"/>
      </w:pPr>
    </w:lvl>
    <w:lvl w:ilvl="5" w:tplc="0419001B" w:tentative="1">
      <w:start w:val="1"/>
      <w:numFmt w:val="lowerRoman"/>
      <w:lvlText w:val="%6."/>
      <w:lvlJc w:val="right"/>
      <w:pPr>
        <w:ind w:left="7190" w:hanging="180"/>
      </w:pPr>
    </w:lvl>
    <w:lvl w:ilvl="6" w:tplc="0419000F" w:tentative="1">
      <w:start w:val="1"/>
      <w:numFmt w:val="decimal"/>
      <w:lvlText w:val="%7."/>
      <w:lvlJc w:val="left"/>
      <w:pPr>
        <w:ind w:left="7910" w:hanging="360"/>
      </w:pPr>
    </w:lvl>
    <w:lvl w:ilvl="7" w:tplc="04190019" w:tentative="1">
      <w:start w:val="1"/>
      <w:numFmt w:val="lowerLetter"/>
      <w:lvlText w:val="%8."/>
      <w:lvlJc w:val="left"/>
      <w:pPr>
        <w:ind w:left="8630" w:hanging="360"/>
      </w:pPr>
    </w:lvl>
    <w:lvl w:ilvl="8" w:tplc="0419001B" w:tentative="1">
      <w:start w:val="1"/>
      <w:numFmt w:val="lowerRoman"/>
      <w:lvlText w:val="%9."/>
      <w:lvlJc w:val="right"/>
      <w:pPr>
        <w:ind w:left="9350" w:hanging="180"/>
      </w:pPr>
    </w:lvl>
  </w:abstractNum>
  <w:abstractNum w:abstractNumId="20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6696480B"/>
    <w:multiLevelType w:val="hybridMultilevel"/>
    <w:tmpl w:val="29840546"/>
    <w:lvl w:ilvl="0" w:tplc="8AB493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BEC3A9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26AF9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DCDDF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079B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5F6030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5AC536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98072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1FE6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>
    <w:nsid w:val="71B4505D"/>
    <w:multiLevelType w:val="hybridMultilevel"/>
    <w:tmpl w:val="C07A81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E36624"/>
    <w:multiLevelType w:val="hybridMultilevel"/>
    <w:tmpl w:val="75466BC6"/>
    <w:lvl w:ilvl="0" w:tplc="17AEC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116730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CC83D2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1A2AF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386DA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0AA56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D9E8A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94EB4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8C23C9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7A240BFF"/>
    <w:multiLevelType w:val="hybridMultilevel"/>
    <w:tmpl w:val="BA38AF16"/>
    <w:lvl w:ilvl="0" w:tplc="1A48B42E">
      <w:start w:val="1"/>
      <w:numFmt w:val="decimal"/>
      <w:lvlText w:val="%1."/>
      <w:lvlJc w:val="left"/>
      <w:pPr>
        <w:ind w:left="128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7CF46F20"/>
    <w:multiLevelType w:val="hybridMultilevel"/>
    <w:tmpl w:val="D4183EE2"/>
    <w:lvl w:ilvl="0" w:tplc="952C20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1"/>
  </w:num>
  <w:num w:numId="3">
    <w:abstractNumId w:val="15"/>
  </w:num>
  <w:num w:numId="4">
    <w:abstractNumId w:val="17"/>
  </w:num>
  <w:num w:numId="5">
    <w:abstractNumId w:val="0"/>
  </w:num>
  <w:num w:numId="6">
    <w:abstractNumId w:val="11"/>
  </w:num>
  <w:num w:numId="7">
    <w:abstractNumId w:val="21"/>
  </w:num>
  <w:num w:numId="8">
    <w:abstractNumId w:val="28"/>
  </w:num>
  <w:num w:numId="9">
    <w:abstractNumId w:val="20"/>
  </w:num>
  <w:num w:numId="10">
    <w:abstractNumId w:val="12"/>
  </w:num>
  <w:num w:numId="11">
    <w:abstractNumId w:val="16"/>
  </w:num>
  <w:num w:numId="12">
    <w:abstractNumId w:val="23"/>
  </w:num>
  <w:num w:numId="13">
    <w:abstractNumId w:val="24"/>
  </w:num>
  <w:num w:numId="14">
    <w:abstractNumId w:val="1"/>
  </w:num>
  <w:num w:numId="15">
    <w:abstractNumId w:val="18"/>
  </w:num>
  <w:num w:numId="16">
    <w:abstractNumId w:val="13"/>
  </w:num>
  <w:num w:numId="17">
    <w:abstractNumId w:val="10"/>
  </w:num>
  <w:num w:numId="18">
    <w:abstractNumId w:val="9"/>
  </w:num>
  <w:num w:numId="19">
    <w:abstractNumId w:val="6"/>
  </w:num>
  <w:num w:numId="20">
    <w:abstractNumId w:val="25"/>
  </w:num>
  <w:num w:numId="21">
    <w:abstractNumId w:val="26"/>
  </w:num>
  <w:num w:numId="22">
    <w:abstractNumId w:val="7"/>
  </w:num>
  <w:num w:numId="23">
    <w:abstractNumId w:val="30"/>
  </w:num>
  <w:num w:numId="24">
    <w:abstractNumId w:val="14"/>
  </w:num>
  <w:num w:numId="25">
    <w:abstractNumId w:val="29"/>
  </w:num>
  <w:num w:numId="26">
    <w:abstractNumId w:val="19"/>
  </w:num>
  <w:num w:numId="27">
    <w:abstractNumId w:val="5"/>
  </w:num>
  <w:num w:numId="28">
    <w:abstractNumId w:val="2"/>
  </w:num>
  <w:num w:numId="29">
    <w:abstractNumId w:val="27"/>
  </w:num>
  <w:num w:numId="30">
    <w:abstractNumId w:val="8"/>
  </w:num>
  <w:num w:numId="31">
    <w:abstractNumId w:val="4"/>
  </w:num>
  <w:num w:numId="3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514B"/>
    <w:rsid w:val="00027C1F"/>
    <w:rsid w:val="00033BC1"/>
    <w:rsid w:val="00036E91"/>
    <w:rsid w:val="00050E1A"/>
    <w:rsid w:val="00053696"/>
    <w:rsid w:val="00056522"/>
    <w:rsid w:val="00060B71"/>
    <w:rsid w:val="00076BE1"/>
    <w:rsid w:val="00093658"/>
    <w:rsid w:val="00095A88"/>
    <w:rsid w:val="000B16DC"/>
    <w:rsid w:val="000C19CB"/>
    <w:rsid w:val="000C6D68"/>
    <w:rsid w:val="000E09B5"/>
    <w:rsid w:val="0013050A"/>
    <w:rsid w:val="00147F06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3213"/>
    <w:rsid w:val="00214C92"/>
    <w:rsid w:val="00216BFD"/>
    <w:rsid w:val="00231E75"/>
    <w:rsid w:val="00236D10"/>
    <w:rsid w:val="00236FAE"/>
    <w:rsid w:val="00250C4F"/>
    <w:rsid w:val="002A4C94"/>
    <w:rsid w:val="002B4119"/>
    <w:rsid w:val="002C4198"/>
    <w:rsid w:val="002F047A"/>
    <w:rsid w:val="00311E30"/>
    <w:rsid w:val="003142F8"/>
    <w:rsid w:val="0031789F"/>
    <w:rsid w:val="0032415C"/>
    <w:rsid w:val="00362627"/>
    <w:rsid w:val="00362FF9"/>
    <w:rsid w:val="003912A5"/>
    <w:rsid w:val="003A0CAE"/>
    <w:rsid w:val="003C7969"/>
    <w:rsid w:val="003D72F4"/>
    <w:rsid w:val="003E2B3E"/>
    <w:rsid w:val="003E5164"/>
    <w:rsid w:val="00401066"/>
    <w:rsid w:val="00411E1D"/>
    <w:rsid w:val="004618AC"/>
    <w:rsid w:val="0046539A"/>
    <w:rsid w:val="004722CC"/>
    <w:rsid w:val="004844AD"/>
    <w:rsid w:val="0049626A"/>
    <w:rsid w:val="004B6313"/>
    <w:rsid w:val="004B78A6"/>
    <w:rsid w:val="004E28E7"/>
    <w:rsid w:val="004E422B"/>
    <w:rsid w:val="004E474F"/>
    <w:rsid w:val="004E7D65"/>
    <w:rsid w:val="00517BCC"/>
    <w:rsid w:val="00551AD2"/>
    <w:rsid w:val="005602C2"/>
    <w:rsid w:val="00565A52"/>
    <w:rsid w:val="00576AEB"/>
    <w:rsid w:val="005865AD"/>
    <w:rsid w:val="005C622A"/>
    <w:rsid w:val="005E25B7"/>
    <w:rsid w:val="005E48FC"/>
    <w:rsid w:val="005F1665"/>
    <w:rsid w:val="00626054"/>
    <w:rsid w:val="00627B45"/>
    <w:rsid w:val="0065534C"/>
    <w:rsid w:val="00667F43"/>
    <w:rsid w:val="00671377"/>
    <w:rsid w:val="00675499"/>
    <w:rsid w:val="006A5D15"/>
    <w:rsid w:val="006B4A20"/>
    <w:rsid w:val="006C309C"/>
    <w:rsid w:val="006C6471"/>
    <w:rsid w:val="006E5C2F"/>
    <w:rsid w:val="006E728A"/>
    <w:rsid w:val="00710E56"/>
    <w:rsid w:val="00770510"/>
    <w:rsid w:val="00781367"/>
    <w:rsid w:val="0078514B"/>
    <w:rsid w:val="00794406"/>
    <w:rsid w:val="007A2844"/>
    <w:rsid w:val="007F4F36"/>
    <w:rsid w:val="0080195F"/>
    <w:rsid w:val="0080588B"/>
    <w:rsid w:val="00820721"/>
    <w:rsid w:val="008519FC"/>
    <w:rsid w:val="008534B6"/>
    <w:rsid w:val="00885A9D"/>
    <w:rsid w:val="008939E2"/>
    <w:rsid w:val="00897223"/>
    <w:rsid w:val="008C2B20"/>
    <w:rsid w:val="008C748B"/>
    <w:rsid w:val="008E4D28"/>
    <w:rsid w:val="00935673"/>
    <w:rsid w:val="00940122"/>
    <w:rsid w:val="0097273F"/>
    <w:rsid w:val="009979E9"/>
    <w:rsid w:val="009B50BD"/>
    <w:rsid w:val="009E78B4"/>
    <w:rsid w:val="00A02313"/>
    <w:rsid w:val="00A10CB5"/>
    <w:rsid w:val="00A14CD6"/>
    <w:rsid w:val="00A25165"/>
    <w:rsid w:val="00A4378C"/>
    <w:rsid w:val="00A621CC"/>
    <w:rsid w:val="00A62B66"/>
    <w:rsid w:val="00A778EE"/>
    <w:rsid w:val="00AA2FA0"/>
    <w:rsid w:val="00AD0F24"/>
    <w:rsid w:val="00AD1668"/>
    <w:rsid w:val="00AD7CEF"/>
    <w:rsid w:val="00AE4AAA"/>
    <w:rsid w:val="00B02680"/>
    <w:rsid w:val="00B24AB5"/>
    <w:rsid w:val="00B40883"/>
    <w:rsid w:val="00B5456A"/>
    <w:rsid w:val="00B641A7"/>
    <w:rsid w:val="00B75598"/>
    <w:rsid w:val="00B83920"/>
    <w:rsid w:val="00B97EB1"/>
    <w:rsid w:val="00BA4E02"/>
    <w:rsid w:val="00BD56F4"/>
    <w:rsid w:val="00C05E95"/>
    <w:rsid w:val="00C36D68"/>
    <w:rsid w:val="00C4615D"/>
    <w:rsid w:val="00C776C5"/>
    <w:rsid w:val="00C827FF"/>
    <w:rsid w:val="00C82EB1"/>
    <w:rsid w:val="00C8316A"/>
    <w:rsid w:val="00CA651A"/>
    <w:rsid w:val="00CC18AC"/>
    <w:rsid w:val="00CD1910"/>
    <w:rsid w:val="00CD3882"/>
    <w:rsid w:val="00CE5DB4"/>
    <w:rsid w:val="00D30D1B"/>
    <w:rsid w:val="00D779C7"/>
    <w:rsid w:val="00DA07D8"/>
    <w:rsid w:val="00DA2EF6"/>
    <w:rsid w:val="00DB1B97"/>
    <w:rsid w:val="00DB3541"/>
    <w:rsid w:val="00DF6C79"/>
    <w:rsid w:val="00E33F70"/>
    <w:rsid w:val="00E54A81"/>
    <w:rsid w:val="00E72922"/>
    <w:rsid w:val="00E8266D"/>
    <w:rsid w:val="00E85D7D"/>
    <w:rsid w:val="00E9411F"/>
    <w:rsid w:val="00EA20B3"/>
    <w:rsid w:val="00ED5BC5"/>
    <w:rsid w:val="00F0162D"/>
    <w:rsid w:val="00F04FA7"/>
    <w:rsid w:val="00F27694"/>
    <w:rsid w:val="00F27ABF"/>
    <w:rsid w:val="00F3285F"/>
    <w:rsid w:val="00F84A33"/>
    <w:rsid w:val="00FB308B"/>
    <w:rsid w:val="00FB4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12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7240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014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436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5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3517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11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6035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6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6702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BCE149-2DE0-4DF2-B1F6-C76CCC1E43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6</Pages>
  <Words>853</Words>
  <Characters>4863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5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Marina V. Mitrofanova</dc:creator>
  <cp:lastModifiedBy>Тен</cp:lastModifiedBy>
  <cp:revision>4</cp:revision>
  <cp:lastPrinted>2014-09-08T08:04:00Z</cp:lastPrinted>
  <dcterms:created xsi:type="dcterms:W3CDTF">2020-05-04T16:50:00Z</dcterms:created>
  <dcterms:modified xsi:type="dcterms:W3CDTF">2020-05-31T12:14:00Z</dcterms:modified>
</cp:coreProperties>
</file>